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7C2E" w14:textId="0919A0D6" w:rsidR="00A80678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>TOÁN ỨNG DỤNG VÀ THỐNG KÊ</w:t>
      </w:r>
    </w:p>
    <w:p w14:paraId="373BECDD" w14:textId="14CD849B" w:rsidR="00460BEB" w:rsidRPr="00CE1CFC" w:rsidRDefault="00460BEB" w:rsidP="00460BE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1CFC">
        <w:rPr>
          <w:rFonts w:ascii="Times New Roman" w:hAnsi="Times New Roman" w:cs="Times New Roman"/>
          <w:b/>
          <w:bCs/>
          <w:sz w:val="28"/>
          <w:szCs w:val="28"/>
        </w:rPr>
        <w:t xml:space="preserve">BÀI TẬP TUẦN </w:t>
      </w:r>
      <w:r w:rsidR="006D4C4C">
        <w:rPr>
          <w:rFonts w:ascii="Times New Roman" w:hAnsi="Times New Roman" w:cs="Times New Roman"/>
          <w:b/>
          <w:bCs/>
          <w:sz w:val="28"/>
          <w:szCs w:val="28"/>
        </w:rPr>
        <w:t>3</w:t>
      </w:r>
    </w:p>
    <w:p w14:paraId="2A84B176" w14:textId="790B077C" w:rsidR="00460BEB" w:rsidRPr="000A6892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ớp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6892">
        <w:rPr>
          <w:rFonts w:ascii="Times New Roman" w:hAnsi="Times New Roman" w:cs="Times New Roman"/>
          <w:b/>
          <w:bCs/>
          <w:sz w:val="24"/>
          <w:szCs w:val="24"/>
        </w:rPr>
        <w:t>19TN</w:t>
      </w:r>
    </w:p>
    <w:p w14:paraId="0CFA9C11" w14:textId="04ACF8C3" w:rsidR="00460BEB" w:rsidRPr="000A6892" w:rsidRDefault="00E00DAF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tên</w:t>
      </w:r>
      <w:r w:rsidR="00460BEB">
        <w:rPr>
          <w:rFonts w:ascii="Times New Roman" w:hAnsi="Times New Roman" w:cs="Times New Roman"/>
          <w:sz w:val="24"/>
          <w:szCs w:val="24"/>
        </w:rPr>
        <w:t>:</w:t>
      </w:r>
      <w:r w:rsidR="00460B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BEB" w:rsidRPr="000A6892">
        <w:rPr>
          <w:rFonts w:ascii="Times New Roman" w:hAnsi="Times New Roman" w:cs="Times New Roman"/>
          <w:b/>
          <w:bCs/>
          <w:sz w:val="24"/>
          <w:szCs w:val="24"/>
        </w:rPr>
        <w:t>Nguyễn Đại Nghĩa</w:t>
      </w:r>
    </w:p>
    <w:p w14:paraId="79D0538B" w14:textId="2ACE145F" w:rsidR="00460BEB" w:rsidRPr="00CE1CFC" w:rsidRDefault="00460BEB" w:rsidP="00460B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SSV:</w:t>
      </w:r>
      <w:r>
        <w:rPr>
          <w:rFonts w:ascii="Times New Roman" w:hAnsi="Times New Roman" w:cs="Times New Roman"/>
          <w:sz w:val="24"/>
          <w:szCs w:val="24"/>
        </w:rPr>
        <w:tab/>
      </w:r>
      <w:r w:rsidRPr="00CE1CFC">
        <w:rPr>
          <w:rFonts w:ascii="Times New Roman" w:hAnsi="Times New Roman" w:cs="Times New Roman"/>
          <w:b/>
          <w:bCs/>
          <w:sz w:val="24"/>
          <w:szCs w:val="24"/>
        </w:rPr>
        <w:t>19120735</w:t>
      </w:r>
    </w:p>
    <w:p w14:paraId="1867EC6C" w14:textId="421A97BA" w:rsidR="0036003F" w:rsidRDefault="0036003F" w:rsidP="00460BEB">
      <w:pPr>
        <w:rPr>
          <w:rFonts w:ascii="Times New Roman" w:hAnsi="Times New Roman" w:cs="Times New Roman"/>
          <w:sz w:val="24"/>
          <w:szCs w:val="24"/>
        </w:rPr>
      </w:pPr>
    </w:p>
    <w:p w14:paraId="113B9683" w14:textId="44D575C0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Yêu cầu:</w:t>
      </w:r>
    </w:p>
    <w:p w14:paraId="1CD81EDD" w14:textId="2AC9AACF" w:rsidR="002A6DA8" w:rsidRPr="00E069A2" w:rsidRDefault="00CE1CFC" w:rsidP="00281BE0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81BE0">
        <w:rPr>
          <w:rFonts w:ascii="Times New Roman" w:hAnsi="Times New Roman" w:cs="Times New Roman"/>
          <w:sz w:val="24"/>
          <w:szCs w:val="24"/>
        </w:rPr>
        <w:t xml:space="preserve">Viết mã giả cho phân rã LU của ma trận A </w:t>
      </w:r>
      <w:r w:rsidR="00E65797">
        <w:rPr>
          <w:rFonts w:ascii="Times New Roman" w:hAnsi="Times New Roman" w:cs="Times New Roman"/>
          <w:sz w:val="24"/>
          <w:szCs w:val="24"/>
        </w:rPr>
        <w:t xml:space="preserve">kích thước </w:t>
      </w:r>
      <w:r w:rsidR="00281BE0">
        <w:rPr>
          <w:rFonts w:ascii="Times New Roman" w:hAnsi="Times New Roman" w:cs="Times New Roman"/>
          <w:sz w:val="24"/>
          <w:szCs w:val="24"/>
        </w:rPr>
        <w:t>n</w:t>
      </w:r>
      <w:r w:rsidR="00914147">
        <w:rPr>
          <w:rFonts w:ascii="Times New Roman" w:hAnsi="Times New Roman" w:cs="Times New Roman"/>
          <w:sz w:val="24"/>
          <w:szCs w:val="24"/>
        </w:rPr>
        <w:t xml:space="preserve"> </w:t>
      </w:r>
      <w:r w:rsidR="00281BE0">
        <w:rPr>
          <w:rFonts w:ascii="Times New Roman" w:hAnsi="Times New Roman" w:cs="Times New Roman"/>
          <w:sz w:val="24"/>
          <w:szCs w:val="24"/>
        </w:rPr>
        <w:t>x</w:t>
      </w:r>
      <w:r w:rsidR="00914147">
        <w:rPr>
          <w:rFonts w:ascii="Times New Roman" w:hAnsi="Times New Roman" w:cs="Times New Roman"/>
          <w:sz w:val="24"/>
          <w:szCs w:val="24"/>
        </w:rPr>
        <w:t xml:space="preserve"> </w:t>
      </w:r>
      <w:r w:rsidR="00281BE0">
        <w:rPr>
          <w:rFonts w:ascii="Times New Roman" w:hAnsi="Times New Roman" w:cs="Times New Roman"/>
          <w:sz w:val="24"/>
          <w:szCs w:val="24"/>
        </w:rPr>
        <w:t>n</w:t>
      </w:r>
    </w:p>
    <w:p w14:paraId="37CD3F28" w14:textId="7A36AD95" w:rsidR="00510360" w:rsidRDefault="0036003F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5797">
        <w:rPr>
          <w:rFonts w:ascii="Times New Roman" w:hAnsi="Times New Roman" w:cs="Times New Roman"/>
          <w:sz w:val="24"/>
          <w:szCs w:val="24"/>
        </w:rPr>
        <w:t>Tìm</w:t>
      </w:r>
      <w:r w:rsidR="002D38FF">
        <w:rPr>
          <w:rFonts w:ascii="Times New Roman" w:hAnsi="Times New Roman" w:cs="Times New Roman"/>
          <w:sz w:val="24"/>
          <w:szCs w:val="24"/>
        </w:rPr>
        <w:t xml:space="preserve"> phân rã QR của ma trận</w:t>
      </w:r>
      <w:r w:rsidR="00E65797">
        <w:rPr>
          <w:rFonts w:ascii="Times New Roman" w:hAnsi="Times New Roman" w:cs="Times New Roman"/>
          <w:sz w:val="24"/>
          <w:szCs w:val="24"/>
        </w:rPr>
        <w:t xml:space="preserve"> </w:t>
      </w:r>
      <w:r w:rsidR="00E65797" w:rsidRPr="00E65797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 w14:anchorId="55E1E8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75pt;height:55.7pt" o:ole="">
            <v:imagedata r:id="rId5" o:title=""/>
          </v:shape>
          <o:OLEObject Type="Embed" ProgID="Equation.DSMT4" ShapeID="_x0000_i1025" DrawAspect="Content" ObjectID="_1695497930" r:id="rId6"/>
        </w:object>
      </w:r>
    </w:p>
    <w:p w14:paraId="4A7AFA50" w14:textId="77777777" w:rsidR="00B340E1" w:rsidRDefault="00B340E1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385C1A9" w14:textId="2E20B505" w:rsidR="00690C08" w:rsidRPr="00690C08" w:rsidRDefault="00690C08" w:rsidP="00460BE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90C08">
        <w:rPr>
          <w:rFonts w:ascii="Times New Roman" w:hAnsi="Times New Roman" w:cs="Times New Roman"/>
          <w:b/>
          <w:bCs/>
          <w:sz w:val="24"/>
          <w:szCs w:val="24"/>
          <w:u w:val="single"/>
        </w:rPr>
        <w:t>Bài làm:</w:t>
      </w:r>
    </w:p>
    <w:p w14:paraId="30BD8BBC" w14:textId="4D1B0AEC" w:rsidR="00CF088A" w:rsidRPr="009647F0" w:rsidRDefault="00690C08" w:rsidP="00460BEB">
      <w:pPr>
        <w:rPr>
          <w:rFonts w:ascii="Times New Roman" w:hAnsi="Times New Roman" w:cs="Times New Roman"/>
          <w:sz w:val="24"/>
          <w:szCs w:val="24"/>
        </w:rPr>
      </w:pPr>
      <w:r w:rsidRPr="002D4406">
        <w:rPr>
          <w:rFonts w:ascii="Times New Roman" w:hAnsi="Times New Roman" w:cs="Times New Roman"/>
          <w:b/>
          <w:bCs/>
          <w:sz w:val="24"/>
          <w:szCs w:val="24"/>
        </w:rPr>
        <w:t>Bài 1:</w:t>
      </w:r>
      <w:r w:rsidR="00C650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647F0" w:rsidRPr="009647F0">
        <w:rPr>
          <w:rFonts w:ascii="Times New Roman" w:hAnsi="Times New Roman" w:cs="Times New Roman"/>
          <w:sz w:val="24"/>
          <w:szCs w:val="24"/>
        </w:rPr>
        <w:t>Mã giả cho phân rã LU của ma trận A nxn</w:t>
      </w:r>
    </w:p>
    <w:p w14:paraId="0CCED3D0" w14:textId="77777777" w:rsidR="002F7104" w:rsidRDefault="002F7104" w:rsidP="00460BEB">
      <w:pPr>
        <w:rPr>
          <w:rFonts w:ascii="Times New Roman" w:hAnsi="Times New Roman" w:cs="Times New Roman"/>
          <w:sz w:val="24"/>
          <w:szCs w:val="24"/>
        </w:rPr>
      </w:pPr>
    </w:p>
    <w:p w14:paraId="7DDC3D29" w14:textId="64A443ED" w:rsidR="00396B46" w:rsidRPr="00396B46" w:rsidRDefault="00396B46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ếu các phần tử trên đường chéo chính của A đều khác 0</w:t>
      </w:r>
    </w:p>
    <w:p w14:paraId="000AC79C" w14:textId="2F9F2163" w:rsidR="00A132A1" w:rsidRDefault="00E42A51" w:rsidP="009F5763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 xml:space="preserve">U := A, L </w:t>
      </w:r>
      <w:r w:rsidR="004C6281">
        <w:rPr>
          <w:rFonts w:ascii="Consolas" w:hAnsi="Consolas" w:cs="Times New Roman"/>
          <w:sz w:val="24"/>
          <w:szCs w:val="24"/>
        </w:rPr>
        <w:t>:</w:t>
      </w:r>
      <w:r>
        <w:rPr>
          <w:rFonts w:ascii="Consolas" w:hAnsi="Consolas" w:cs="Times New Roman"/>
          <w:sz w:val="24"/>
          <w:szCs w:val="24"/>
        </w:rPr>
        <w:t>= I(n)</w:t>
      </w:r>
    </w:p>
    <w:p w14:paraId="38404F13" w14:textId="5A28DF6A" w:rsidR="00E42A51" w:rsidRDefault="00E42A51" w:rsidP="00A132A1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 xml:space="preserve">for </w:t>
      </w:r>
      <w:r w:rsidR="00396B46">
        <w:rPr>
          <w:rFonts w:ascii="Consolas" w:hAnsi="Consolas" w:cs="Times New Roman"/>
          <w:sz w:val="24"/>
          <w:szCs w:val="24"/>
        </w:rPr>
        <w:t>i</w:t>
      </w:r>
      <w:r>
        <w:rPr>
          <w:rFonts w:ascii="Consolas" w:hAnsi="Consolas" w:cs="Times New Roman"/>
          <w:sz w:val="24"/>
          <w:szCs w:val="24"/>
        </w:rPr>
        <w:t xml:space="preserve"> = 1 </w:t>
      </w:r>
      <w:r w:rsidRPr="00E42A51">
        <w:rPr>
          <w:rFonts w:ascii="Consolas" w:hAnsi="Consolas" w:cs="Times New Roman"/>
          <w:sz w:val="24"/>
          <w:szCs w:val="24"/>
        </w:rPr>
        <w:sym w:font="Wingdings" w:char="F0E0"/>
      </w:r>
      <w:r>
        <w:rPr>
          <w:rFonts w:ascii="Consolas" w:hAnsi="Consolas" w:cs="Times New Roman"/>
          <w:sz w:val="24"/>
          <w:szCs w:val="24"/>
        </w:rPr>
        <w:t xml:space="preserve"> n:</w:t>
      </w:r>
    </w:p>
    <w:p w14:paraId="1EDAF933" w14:textId="2969D58D" w:rsidR="00A52000" w:rsidRDefault="00E42A51" w:rsidP="00396B46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 w:rsidR="00A52000">
        <w:rPr>
          <w:rFonts w:ascii="Consolas" w:hAnsi="Consolas" w:cs="Times New Roman"/>
          <w:sz w:val="24"/>
          <w:szCs w:val="24"/>
        </w:rPr>
        <w:t xml:space="preserve">// Duyệt các </w:t>
      </w:r>
      <w:r w:rsidR="003202C2">
        <w:rPr>
          <w:rFonts w:ascii="Consolas" w:hAnsi="Consolas" w:cs="Times New Roman"/>
          <w:sz w:val="24"/>
          <w:szCs w:val="24"/>
        </w:rPr>
        <w:t>dòng dưới dòng</w:t>
      </w:r>
      <w:r w:rsidR="00A52000">
        <w:rPr>
          <w:rFonts w:ascii="Consolas" w:hAnsi="Consolas" w:cs="Times New Roman"/>
          <w:sz w:val="24"/>
          <w:szCs w:val="24"/>
        </w:rPr>
        <w:t xml:space="preserve"> i</w:t>
      </w:r>
    </w:p>
    <w:p w14:paraId="00032C3F" w14:textId="5319808E" w:rsidR="00D6701C" w:rsidRDefault="009F5763" w:rsidP="00D6701C">
      <w:pPr>
        <w:ind w:left="720"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>fo</w:t>
      </w:r>
      <w:r w:rsidR="00BB5BC9">
        <w:rPr>
          <w:rFonts w:ascii="Consolas" w:hAnsi="Consolas" w:cs="Times New Roman"/>
          <w:sz w:val="24"/>
          <w:szCs w:val="24"/>
        </w:rPr>
        <w:t xml:space="preserve">r </w:t>
      </w:r>
      <w:r w:rsidR="00396B46">
        <w:rPr>
          <w:rFonts w:ascii="Consolas" w:hAnsi="Consolas" w:cs="Times New Roman"/>
          <w:sz w:val="24"/>
          <w:szCs w:val="24"/>
        </w:rPr>
        <w:t>j</w:t>
      </w:r>
      <w:r w:rsidR="00BB5BC9">
        <w:rPr>
          <w:rFonts w:ascii="Consolas" w:hAnsi="Consolas" w:cs="Times New Roman"/>
          <w:sz w:val="24"/>
          <w:szCs w:val="24"/>
        </w:rPr>
        <w:t xml:space="preserve"> = i + 1 </w:t>
      </w:r>
      <w:r w:rsidR="00BB5BC9" w:rsidRPr="00BB5BC9">
        <w:rPr>
          <w:rFonts w:ascii="Consolas" w:hAnsi="Consolas" w:cs="Times New Roman"/>
          <w:sz w:val="24"/>
          <w:szCs w:val="24"/>
        </w:rPr>
        <w:sym w:font="Wingdings" w:char="F0E0"/>
      </w:r>
      <w:r w:rsidR="00BB5BC9">
        <w:rPr>
          <w:rFonts w:ascii="Consolas" w:hAnsi="Consolas" w:cs="Times New Roman"/>
          <w:sz w:val="24"/>
          <w:szCs w:val="24"/>
        </w:rPr>
        <w:t xml:space="preserve"> n:</w:t>
      </w:r>
    </w:p>
    <w:p w14:paraId="1465B356" w14:textId="18235C5E" w:rsidR="001E38E1" w:rsidRDefault="001E38E1" w:rsidP="00D6701C">
      <w:pPr>
        <w:ind w:left="720"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  <w:t>// Cố định phần tử L</w:t>
      </w:r>
      <w:r w:rsidRPr="001E38E1">
        <w:rPr>
          <w:rFonts w:ascii="Consolas" w:hAnsi="Consolas" w:cs="Times New Roman"/>
          <w:sz w:val="24"/>
          <w:szCs w:val="24"/>
          <w:vertAlign w:val="subscript"/>
        </w:rPr>
        <w:t>ji</w:t>
      </w:r>
    </w:p>
    <w:p w14:paraId="284FDC09" w14:textId="1E5FDEED" w:rsidR="00BB5BC9" w:rsidRDefault="00BB5BC9" w:rsidP="00460BEB">
      <w:pPr>
        <w:rPr>
          <w:rFonts w:ascii="Consolas" w:hAnsi="Consolas" w:cs="Times New Roman"/>
          <w:sz w:val="24"/>
          <w:szCs w:val="24"/>
          <w:vertAlign w:val="subscript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 w:rsidR="009F5763"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>L</w:t>
      </w:r>
      <w:r w:rsidR="00396B46">
        <w:rPr>
          <w:rFonts w:ascii="Consolas" w:hAnsi="Consolas" w:cs="Times New Roman"/>
          <w:sz w:val="24"/>
          <w:szCs w:val="24"/>
          <w:vertAlign w:val="subscript"/>
        </w:rPr>
        <w:t>j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= U</w:t>
      </w:r>
      <w:r w:rsidR="00396B46">
        <w:rPr>
          <w:rFonts w:ascii="Consolas" w:hAnsi="Consolas" w:cs="Times New Roman"/>
          <w:sz w:val="24"/>
          <w:szCs w:val="24"/>
          <w:vertAlign w:val="subscript"/>
        </w:rPr>
        <w:t>j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/ U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i</w:t>
      </w:r>
    </w:p>
    <w:p w14:paraId="2FFB6552" w14:textId="5C325983" w:rsidR="00A52000" w:rsidRPr="00A52000" w:rsidRDefault="00A52000" w:rsidP="00460BEB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</w:rPr>
        <w:t xml:space="preserve">// </w:t>
      </w:r>
      <w:r w:rsidR="00FB2FA4">
        <w:rPr>
          <w:rFonts w:ascii="Consolas" w:hAnsi="Consolas" w:cs="Times New Roman"/>
          <w:sz w:val="24"/>
          <w:szCs w:val="24"/>
        </w:rPr>
        <w:t>Xử lý</w:t>
      </w:r>
      <w:r w:rsidR="003977B8">
        <w:rPr>
          <w:rFonts w:ascii="Consolas" w:hAnsi="Consolas" w:cs="Times New Roman"/>
          <w:sz w:val="24"/>
          <w:szCs w:val="24"/>
        </w:rPr>
        <w:t xml:space="preserve"> </w:t>
      </w:r>
      <w:r w:rsidR="00FB2FA4">
        <w:rPr>
          <w:rFonts w:ascii="Consolas" w:hAnsi="Consolas" w:cs="Times New Roman"/>
          <w:sz w:val="24"/>
          <w:szCs w:val="24"/>
        </w:rPr>
        <w:t xml:space="preserve">dòng </w:t>
      </w:r>
      <w:r w:rsidR="00396B46">
        <w:rPr>
          <w:rFonts w:ascii="Consolas" w:hAnsi="Consolas" w:cs="Times New Roman"/>
          <w:sz w:val="24"/>
          <w:szCs w:val="24"/>
        </w:rPr>
        <w:t>j của U</w:t>
      </w:r>
    </w:p>
    <w:p w14:paraId="4B1F4062" w14:textId="2E41841A" w:rsidR="006D4C4C" w:rsidRDefault="006D4C4C" w:rsidP="00460BEB">
      <w:pPr>
        <w:rPr>
          <w:rFonts w:ascii="Consolas" w:hAnsi="Consolas" w:cs="Times New Roman"/>
          <w:sz w:val="24"/>
          <w:szCs w:val="24"/>
          <w:vertAlign w:val="subscript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 w:rsidR="009F5763"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>U</w:t>
      </w:r>
      <w:r w:rsidR="00396B46">
        <w:rPr>
          <w:rFonts w:ascii="Consolas" w:hAnsi="Consolas" w:cs="Times New Roman"/>
          <w:sz w:val="24"/>
          <w:szCs w:val="24"/>
          <w:vertAlign w:val="subscript"/>
        </w:rPr>
        <w:t>j</w:t>
      </w:r>
      <w:r>
        <w:rPr>
          <w:rFonts w:ascii="Consolas" w:hAnsi="Consolas" w:cs="Times New Roman"/>
          <w:sz w:val="24"/>
          <w:szCs w:val="24"/>
        </w:rPr>
        <w:t xml:space="preserve"> </w:t>
      </w:r>
      <w:r w:rsidR="008B7EE6">
        <w:rPr>
          <w:rFonts w:ascii="Consolas" w:hAnsi="Consolas" w:cs="Times New Roman"/>
          <w:sz w:val="24"/>
          <w:szCs w:val="24"/>
        </w:rPr>
        <w:t>= U</w:t>
      </w:r>
      <w:r w:rsidR="00396B46">
        <w:rPr>
          <w:rFonts w:ascii="Consolas" w:hAnsi="Consolas" w:cs="Times New Roman"/>
          <w:sz w:val="24"/>
          <w:szCs w:val="24"/>
          <w:vertAlign w:val="subscript"/>
        </w:rPr>
        <w:t>j</w:t>
      </w:r>
      <w:r w:rsidR="008B7EE6">
        <w:rPr>
          <w:rFonts w:ascii="Consolas" w:hAnsi="Consolas" w:cs="Times New Roman"/>
          <w:sz w:val="24"/>
          <w:szCs w:val="24"/>
        </w:rPr>
        <w:t xml:space="preserve"> </w:t>
      </w:r>
      <w:r w:rsidR="00396B46">
        <w:rPr>
          <w:rFonts w:ascii="Consolas" w:hAnsi="Consolas" w:cs="Times New Roman"/>
          <w:sz w:val="24"/>
          <w:szCs w:val="24"/>
        </w:rPr>
        <w:t>–</w:t>
      </w:r>
      <w:r w:rsidR="008B7EE6">
        <w:rPr>
          <w:rFonts w:ascii="Consolas" w:hAnsi="Consolas" w:cs="Times New Roman"/>
          <w:sz w:val="24"/>
          <w:szCs w:val="24"/>
        </w:rPr>
        <w:t xml:space="preserve"> L</w:t>
      </w:r>
      <w:r w:rsidR="00396B46">
        <w:rPr>
          <w:rFonts w:ascii="Consolas" w:hAnsi="Consolas" w:cs="Times New Roman"/>
          <w:sz w:val="24"/>
          <w:szCs w:val="24"/>
          <w:vertAlign w:val="subscript"/>
        </w:rPr>
        <w:t>j</w:t>
      </w:r>
      <w:r w:rsidR="008B7EE6" w:rsidRPr="008B7EE6">
        <w:rPr>
          <w:rFonts w:ascii="Consolas" w:hAnsi="Consolas" w:cs="Times New Roman"/>
          <w:sz w:val="24"/>
          <w:szCs w:val="24"/>
          <w:vertAlign w:val="subscript"/>
        </w:rPr>
        <w:t>i</w:t>
      </w:r>
      <w:r w:rsidR="008B7EE6">
        <w:rPr>
          <w:rFonts w:ascii="Consolas" w:hAnsi="Consolas" w:cs="Times New Roman"/>
          <w:sz w:val="24"/>
          <w:szCs w:val="24"/>
        </w:rPr>
        <w:t xml:space="preserve"> * U</w:t>
      </w:r>
      <w:r w:rsidR="008B7EE6" w:rsidRPr="008B7EE6">
        <w:rPr>
          <w:rFonts w:ascii="Consolas" w:hAnsi="Consolas" w:cs="Times New Roman"/>
          <w:sz w:val="24"/>
          <w:szCs w:val="24"/>
          <w:vertAlign w:val="subscript"/>
        </w:rPr>
        <w:t>i</w:t>
      </w:r>
    </w:p>
    <w:p w14:paraId="2275B0D0" w14:textId="64575DC9" w:rsidR="009426B9" w:rsidRPr="009426B9" w:rsidRDefault="009426B9" w:rsidP="00460BEB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</w:rPr>
        <w:t>Kết luận A = L.U</w:t>
      </w:r>
    </w:p>
    <w:p w14:paraId="7D4EDE7C" w14:textId="77777777" w:rsidR="006A2F4A" w:rsidRDefault="006A2F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E5FAA68" w14:textId="4AE037C4" w:rsidR="006A2F4A" w:rsidRDefault="006A2F4A" w:rsidP="006A2F4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ếu tồn tại một phần tử bằng 0 trên đường chéo chính</w:t>
      </w:r>
      <w:r w:rsidR="0049312C">
        <w:rPr>
          <w:rFonts w:ascii="Times New Roman" w:hAnsi="Times New Roman" w:cs="Times New Roman"/>
          <w:sz w:val="24"/>
          <w:szCs w:val="24"/>
        </w:rPr>
        <w:t xml:space="preserve"> thì</w:t>
      </w:r>
      <w:r>
        <w:rPr>
          <w:rFonts w:ascii="Times New Roman" w:hAnsi="Times New Roman" w:cs="Times New Roman"/>
          <w:sz w:val="24"/>
          <w:szCs w:val="24"/>
        </w:rPr>
        <w:t xml:space="preserve"> phép chia cho U</w:t>
      </w:r>
      <w:r w:rsidRPr="006A2F4A">
        <w:rPr>
          <w:rFonts w:ascii="Times New Roman" w:hAnsi="Times New Roman" w:cs="Times New Roman"/>
          <w:sz w:val="24"/>
          <w:szCs w:val="24"/>
          <w:vertAlign w:val="subscript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của giải thuật trên sẽ bị lỗi. Ma trận A lúc này không thể đơn thuần phân rã thành A = L . U, mà phải dùng giải thuật PLU, tức phân tích A = P.L.U, với P là một ma trận hoán vị dòng từ ma trận đơn vị I(n)</w:t>
      </w:r>
    </w:p>
    <w:p w14:paraId="793B840D" w14:textId="48253595" w:rsidR="006A2F4A" w:rsidRDefault="006A2F4A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 xml:space="preserve">U := A, L </w:t>
      </w:r>
      <w:r w:rsidR="004E31A5">
        <w:rPr>
          <w:rFonts w:ascii="Consolas" w:hAnsi="Consolas" w:cs="Times New Roman"/>
          <w:sz w:val="24"/>
          <w:szCs w:val="24"/>
        </w:rPr>
        <w:t>:</w:t>
      </w:r>
      <w:r>
        <w:rPr>
          <w:rFonts w:ascii="Consolas" w:hAnsi="Consolas" w:cs="Times New Roman"/>
          <w:sz w:val="24"/>
          <w:szCs w:val="24"/>
        </w:rPr>
        <w:t>= I(n), P := I(n)</w:t>
      </w:r>
    </w:p>
    <w:p w14:paraId="7B45DD68" w14:textId="6265236F" w:rsidR="006A2F4A" w:rsidRDefault="006A2F4A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 xml:space="preserve">for i = 1 </w:t>
      </w:r>
      <w:r w:rsidRPr="00E42A51">
        <w:rPr>
          <w:rFonts w:ascii="Consolas" w:hAnsi="Consolas" w:cs="Times New Roman"/>
          <w:sz w:val="24"/>
          <w:szCs w:val="24"/>
        </w:rPr>
        <w:sym w:font="Wingdings" w:char="F0E0"/>
      </w:r>
      <w:r>
        <w:rPr>
          <w:rFonts w:ascii="Consolas" w:hAnsi="Consolas" w:cs="Times New Roman"/>
          <w:sz w:val="24"/>
          <w:szCs w:val="24"/>
        </w:rPr>
        <w:t xml:space="preserve"> n:</w:t>
      </w:r>
    </w:p>
    <w:p w14:paraId="5D0D42AC" w14:textId="14AFF8DC" w:rsidR="006A2F4A" w:rsidRDefault="006A2F4A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  <w:t xml:space="preserve">k := </w:t>
      </w:r>
      <w:r w:rsidR="006F3415">
        <w:rPr>
          <w:rFonts w:ascii="Consolas" w:hAnsi="Consolas" w:cs="Times New Roman"/>
          <w:sz w:val="24"/>
          <w:szCs w:val="24"/>
        </w:rPr>
        <w:t>i</w:t>
      </w:r>
    </w:p>
    <w:p w14:paraId="37A27C01" w14:textId="386C42A5" w:rsidR="006A2F4A" w:rsidRDefault="006A2F4A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  <w:t>while(U</w:t>
      </w:r>
      <w:r w:rsidRPr="006A2F4A">
        <w:rPr>
          <w:rFonts w:ascii="Consolas" w:hAnsi="Consolas" w:cs="Times New Roman"/>
          <w:sz w:val="24"/>
          <w:szCs w:val="24"/>
          <w:vertAlign w:val="subscript"/>
        </w:rPr>
        <w:t>ii</w:t>
      </w:r>
      <w:r>
        <w:rPr>
          <w:rFonts w:ascii="Consolas" w:hAnsi="Consolas" w:cs="Times New Roman"/>
          <w:sz w:val="24"/>
          <w:szCs w:val="24"/>
        </w:rPr>
        <w:t xml:space="preserve"> == 0</w:t>
      </w:r>
      <w:r w:rsidR="00114F62">
        <w:rPr>
          <w:rFonts w:ascii="Consolas" w:hAnsi="Consolas" w:cs="Times New Roman"/>
          <w:sz w:val="24"/>
          <w:szCs w:val="24"/>
        </w:rPr>
        <w:t xml:space="preserve"> and k &lt; n</w:t>
      </w:r>
      <w:r>
        <w:rPr>
          <w:rFonts w:ascii="Consolas" w:hAnsi="Consolas" w:cs="Times New Roman"/>
          <w:sz w:val="24"/>
          <w:szCs w:val="24"/>
        </w:rPr>
        <w:t>)</w:t>
      </w:r>
      <w:r w:rsidR="00114F62">
        <w:rPr>
          <w:rFonts w:ascii="Consolas" w:hAnsi="Consolas" w:cs="Times New Roman"/>
          <w:sz w:val="24"/>
          <w:szCs w:val="24"/>
        </w:rPr>
        <w:t>:</w:t>
      </w:r>
      <w:r w:rsidR="00A30581" w:rsidRPr="00A30581">
        <w:rPr>
          <w:rFonts w:ascii="Consolas" w:hAnsi="Consolas" w:cs="Times New Roman"/>
          <w:sz w:val="24"/>
          <w:szCs w:val="24"/>
        </w:rPr>
        <w:t xml:space="preserve"> </w:t>
      </w:r>
      <w:r w:rsidR="00A30581">
        <w:rPr>
          <w:rFonts w:ascii="Consolas" w:hAnsi="Consolas" w:cs="Times New Roman"/>
          <w:sz w:val="24"/>
          <w:szCs w:val="24"/>
        </w:rPr>
        <w:t>// Tìm dòng thay thế</w:t>
      </w:r>
    </w:p>
    <w:p w14:paraId="55E5FE62" w14:textId="3E0E05C3" w:rsidR="00114F62" w:rsidRDefault="00AA4648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 w:rsidR="00114F62">
        <w:rPr>
          <w:rFonts w:ascii="Consolas" w:hAnsi="Consolas" w:cs="Times New Roman"/>
          <w:sz w:val="24"/>
          <w:szCs w:val="24"/>
        </w:rPr>
        <w:t>Hoán đổi dòng U</w:t>
      </w:r>
      <w:r w:rsidR="00114F62">
        <w:rPr>
          <w:rFonts w:ascii="Consolas" w:hAnsi="Consolas" w:cs="Times New Roman"/>
          <w:sz w:val="24"/>
          <w:szCs w:val="24"/>
          <w:vertAlign w:val="subscript"/>
        </w:rPr>
        <w:t>i</w:t>
      </w:r>
      <w:r w:rsidR="00114F62">
        <w:rPr>
          <w:rFonts w:ascii="Consolas" w:hAnsi="Consolas" w:cs="Times New Roman"/>
          <w:sz w:val="24"/>
          <w:szCs w:val="24"/>
        </w:rPr>
        <w:t xml:space="preserve"> với dòng U</w:t>
      </w:r>
      <w:r w:rsidR="00114F62" w:rsidRPr="00114F62">
        <w:rPr>
          <w:rFonts w:ascii="Consolas" w:hAnsi="Consolas" w:cs="Times New Roman"/>
          <w:sz w:val="24"/>
          <w:szCs w:val="24"/>
          <w:vertAlign w:val="subscript"/>
        </w:rPr>
        <w:t>k+1</w:t>
      </w:r>
    </w:p>
    <w:p w14:paraId="55A4930E" w14:textId="138CAA02" w:rsidR="00114F62" w:rsidRDefault="00114F62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Hoán đổi dòng P</w:t>
      </w:r>
      <w:r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với dòng P</w:t>
      </w:r>
      <w:r>
        <w:rPr>
          <w:rFonts w:ascii="Consolas" w:hAnsi="Consolas" w:cs="Times New Roman"/>
          <w:sz w:val="24"/>
          <w:szCs w:val="24"/>
          <w:vertAlign w:val="subscript"/>
        </w:rPr>
        <w:t>k+1</w:t>
      </w:r>
    </w:p>
    <w:p w14:paraId="1662B7CA" w14:textId="70106C01" w:rsidR="00114F62" w:rsidRDefault="00114F62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k := k + 1</w:t>
      </w:r>
    </w:p>
    <w:p w14:paraId="6070993A" w14:textId="5A15E43D" w:rsidR="001929C8" w:rsidRDefault="00BA7D8D" w:rsidP="006A2F4A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  <w:t>if(U</w:t>
      </w:r>
      <w:r>
        <w:rPr>
          <w:rFonts w:ascii="Consolas" w:hAnsi="Consolas" w:cs="Times New Roman"/>
          <w:sz w:val="24"/>
          <w:szCs w:val="24"/>
          <w:vertAlign w:val="subscript"/>
        </w:rPr>
        <w:t>ii</w:t>
      </w:r>
      <w:r>
        <w:rPr>
          <w:rFonts w:ascii="Consolas" w:hAnsi="Consolas" w:cs="Times New Roman"/>
          <w:sz w:val="24"/>
          <w:szCs w:val="24"/>
        </w:rPr>
        <w:t xml:space="preserve"> == 0):</w:t>
      </w:r>
      <w:r w:rsidR="00A30581" w:rsidRPr="00A30581">
        <w:rPr>
          <w:rFonts w:ascii="Consolas" w:hAnsi="Consolas" w:cs="Times New Roman"/>
          <w:sz w:val="24"/>
          <w:szCs w:val="24"/>
        </w:rPr>
        <w:t xml:space="preserve"> </w:t>
      </w:r>
      <w:r w:rsidR="00A30581">
        <w:rPr>
          <w:rFonts w:ascii="Consolas" w:hAnsi="Consolas" w:cs="Times New Roman"/>
          <w:sz w:val="24"/>
          <w:szCs w:val="24"/>
        </w:rPr>
        <w:t>// Không tìm được dòng thay thế</w:t>
      </w:r>
      <w:r w:rsidR="001929C8">
        <w:rPr>
          <w:rFonts w:ascii="Consolas" w:hAnsi="Consolas" w:cs="Times New Roman"/>
          <w:sz w:val="24"/>
          <w:szCs w:val="24"/>
        </w:rPr>
        <w:tab/>
      </w:r>
      <w:r w:rsidR="001929C8">
        <w:rPr>
          <w:rFonts w:ascii="Consolas" w:hAnsi="Consolas" w:cs="Times New Roman"/>
          <w:sz w:val="24"/>
          <w:szCs w:val="24"/>
        </w:rPr>
        <w:tab/>
      </w:r>
    </w:p>
    <w:p w14:paraId="5166F300" w14:textId="3C02993F" w:rsidR="00BA7D8D" w:rsidRDefault="00BA7D8D" w:rsidP="00BA7D8D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 xml:space="preserve">Kết luận </w:t>
      </w:r>
      <w:r w:rsidR="007E7B6C">
        <w:rPr>
          <w:rFonts w:ascii="Consolas" w:hAnsi="Consolas" w:cs="Times New Roman"/>
          <w:sz w:val="24"/>
          <w:szCs w:val="24"/>
        </w:rPr>
        <w:t>không có lời giải duy nhất</w:t>
      </w:r>
    </w:p>
    <w:p w14:paraId="200D6295" w14:textId="4AF9648D" w:rsidR="00232333" w:rsidRDefault="00232333" w:rsidP="00BA7D8D">
      <w:pPr>
        <w:ind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Thoát</w:t>
      </w:r>
    </w:p>
    <w:p w14:paraId="5C934638" w14:textId="77777777" w:rsidR="0032409B" w:rsidRDefault="0032409B" w:rsidP="00BA7D8D">
      <w:pPr>
        <w:ind w:firstLine="720"/>
        <w:rPr>
          <w:rFonts w:ascii="Consolas" w:hAnsi="Consolas" w:cs="Times New Roman"/>
          <w:sz w:val="24"/>
          <w:szCs w:val="24"/>
        </w:rPr>
      </w:pPr>
    </w:p>
    <w:p w14:paraId="424BD432" w14:textId="77777777" w:rsidR="006A2F4A" w:rsidRDefault="006A2F4A" w:rsidP="006A2F4A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// Duyệt các dòng dưới dòng i</w:t>
      </w:r>
    </w:p>
    <w:p w14:paraId="72184DEA" w14:textId="77777777" w:rsidR="006A2F4A" w:rsidRDefault="006A2F4A" w:rsidP="006A2F4A">
      <w:pPr>
        <w:ind w:left="720"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 xml:space="preserve">for j = i + 1 </w:t>
      </w:r>
      <w:r w:rsidRPr="00BB5BC9">
        <w:rPr>
          <w:rFonts w:ascii="Consolas" w:hAnsi="Consolas" w:cs="Times New Roman"/>
          <w:sz w:val="24"/>
          <w:szCs w:val="24"/>
        </w:rPr>
        <w:sym w:font="Wingdings" w:char="F0E0"/>
      </w:r>
      <w:r>
        <w:rPr>
          <w:rFonts w:ascii="Consolas" w:hAnsi="Consolas" w:cs="Times New Roman"/>
          <w:sz w:val="24"/>
          <w:szCs w:val="24"/>
        </w:rPr>
        <w:t xml:space="preserve"> n:</w:t>
      </w:r>
    </w:p>
    <w:p w14:paraId="2971FC5A" w14:textId="77777777" w:rsidR="006A2F4A" w:rsidRDefault="006A2F4A" w:rsidP="006A2F4A">
      <w:pPr>
        <w:ind w:left="720" w:firstLine="720"/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  <w:t>// Cố định phần tử L</w:t>
      </w:r>
      <w:r w:rsidRPr="001E38E1">
        <w:rPr>
          <w:rFonts w:ascii="Consolas" w:hAnsi="Consolas" w:cs="Times New Roman"/>
          <w:sz w:val="24"/>
          <w:szCs w:val="24"/>
          <w:vertAlign w:val="subscript"/>
        </w:rPr>
        <w:t>ji</w:t>
      </w:r>
    </w:p>
    <w:p w14:paraId="14EAC35E" w14:textId="7F08C7D6" w:rsidR="006A2F4A" w:rsidRDefault="006A2F4A" w:rsidP="006A2F4A">
      <w:pPr>
        <w:rPr>
          <w:rFonts w:ascii="Consolas" w:hAnsi="Consolas" w:cs="Times New Roman"/>
          <w:sz w:val="24"/>
          <w:szCs w:val="24"/>
          <w:vertAlign w:val="subscript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L</w:t>
      </w:r>
      <w:r>
        <w:rPr>
          <w:rFonts w:ascii="Consolas" w:hAnsi="Consolas" w:cs="Times New Roman"/>
          <w:sz w:val="24"/>
          <w:szCs w:val="24"/>
          <w:vertAlign w:val="subscript"/>
        </w:rPr>
        <w:t>j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</w:t>
      </w:r>
      <w:r w:rsidR="002E533C">
        <w:rPr>
          <w:rFonts w:ascii="Consolas" w:hAnsi="Consolas" w:cs="Times New Roman"/>
          <w:sz w:val="24"/>
          <w:szCs w:val="24"/>
        </w:rPr>
        <w:t>:</w:t>
      </w:r>
      <w:r>
        <w:rPr>
          <w:rFonts w:ascii="Consolas" w:hAnsi="Consolas" w:cs="Times New Roman"/>
          <w:sz w:val="24"/>
          <w:szCs w:val="24"/>
        </w:rPr>
        <w:t>= U</w:t>
      </w:r>
      <w:r>
        <w:rPr>
          <w:rFonts w:ascii="Consolas" w:hAnsi="Consolas" w:cs="Times New Roman"/>
          <w:sz w:val="24"/>
          <w:szCs w:val="24"/>
          <w:vertAlign w:val="subscript"/>
        </w:rPr>
        <w:t>j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/ U</w:t>
      </w:r>
      <w:r w:rsidRPr="00BB5BC9">
        <w:rPr>
          <w:rFonts w:ascii="Consolas" w:hAnsi="Consolas" w:cs="Times New Roman"/>
          <w:sz w:val="24"/>
          <w:szCs w:val="24"/>
          <w:vertAlign w:val="subscript"/>
        </w:rPr>
        <w:t>ii</w:t>
      </w:r>
    </w:p>
    <w:p w14:paraId="0D55A93F" w14:textId="77777777" w:rsidR="006A2F4A" w:rsidRPr="00A52000" w:rsidRDefault="006A2F4A" w:rsidP="006A2F4A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</w:rPr>
        <w:t>// Xử lý dòng j của U</w:t>
      </w:r>
    </w:p>
    <w:p w14:paraId="2A4A7CED" w14:textId="0EE76A96" w:rsidR="006A2F4A" w:rsidRDefault="006A2F4A" w:rsidP="006A2F4A">
      <w:pPr>
        <w:rPr>
          <w:rFonts w:ascii="Consolas" w:hAnsi="Consolas" w:cs="Times New Roman"/>
          <w:sz w:val="24"/>
          <w:szCs w:val="24"/>
          <w:vertAlign w:val="subscript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  <w:t>U</w:t>
      </w:r>
      <w:r>
        <w:rPr>
          <w:rFonts w:ascii="Consolas" w:hAnsi="Consolas" w:cs="Times New Roman"/>
          <w:sz w:val="24"/>
          <w:szCs w:val="24"/>
          <w:vertAlign w:val="subscript"/>
        </w:rPr>
        <w:t>j</w:t>
      </w:r>
      <w:r>
        <w:rPr>
          <w:rFonts w:ascii="Consolas" w:hAnsi="Consolas" w:cs="Times New Roman"/>
          <w:sz w:val="24"/>
          <w:szCs w:val="24"/>
        </w:rPr>
        <w:t xml:space="preserve"> </w:t>
      </w:r>
      <w:r w:rsidR="002E533C">
        <w:rPr>
          <w:rFonts w:ascii="Consolas" w:hAnsi="Consolas" w:cs="Times New Roman"/>
          <w:sz w:val="24"/>
          <w:szCs w:val="24"/>
        </w:rPr>
        <w:t>:</w:t>
      </w:r>
      <w:r>
        <w:rPr>
          <w:rFonts w:ascii="Consolas" w:hAnsi="Consolas" w:cs="Times New Roman"/>
          <w:sz w:val="24"/>
          <w:szCs w:val="24"/>
        </w:rPr>
        <w:t>= U</w:t>
      </w:r>
      <w:r>
        <w:rPr>
          <w:rFonts w:ascii="Consolas" w:hAnsi="Consolas" w:cs="Times New Roman"/>
          <w:sz w:val="24"/>
          <w:szCs w:val="24"/>
          <w:vertAlign w:val="subscript"/>
        </w:rPr>
        <w:t>j</w:t>
      </w:r>
      <w:r>
        <w:rPr>
          <w:rFonts w:ascii="Consolas" w:hAnsi="Consolas" w:cs="Times New Roman"/>
          <w:sz w:val="24"/>
          <w:szCs w:val="24"/>
        </w:rPr>
        <w:t xml:space="preserve"> – L</w:t>
      </w:r>
      <w:r>
        <w:rPr>
          <w:rFonts w:ascii="Consolas" w:hAnsi="Consolas" w:cs="Times New Roman"/>
          <w:sz w:val="24"/>
          <w:szCs w:val="24"/>
          <w:vertAlign w:val="subscript"/>
        </w:rPr>
        <w:t>j</w:t>
      </w:r>
      <w:r w:rsidRPr="008B7EE6">
        <w:rPr>
          <w:rFonts w:ascii="Consolas" w:hAnsi="Consolas" w:cs="Times New Roman"/>
          <w:sz w:val="24"/>
          <w:szCs w:val="24"/>
          <w:vertAlign w:val="subscript"/>
        </w:rPr>
        <w:t>i</w:t>
      </w:r>
      <w:r>
        <w:rPr>
          <w:rFonts w:ascii="Consolas" w:hAnsi="Consolas" w:cs="Times New Roman"/>
          <w:sz w:val="24"/>
          <w:szCs w:val="24"/>
        </w:rPr>
        <w:t xml:space="preserve"> * U</w:t>
      </w:r>
      <w:r w:rsidRPr="008B7EE6">
        <w:rPr>
          <w:rFonts w:ascii="Consolas" w:hAnsi="Consolas" w:cs="Times New Roman"/>
          <w:sz w:val="24"/>
          <w:szCs w:val="24"/>
          <w:vertAlign w:val="subscript"/>
        </w:rPr>
        <w:t>i</w:t>
      </w:r>
    </w:p>
    <w:p w14:paraId="6EDFD9C8" w14:textId="3B9A69FC" w:rsidR="00BB5BC9" w:rsidRPr="00BB5BC9" w:rsidRDefault="00626210" w:rsidP="00460BEB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  <w:vertAlign w:val="subscript"/>
        </w:rPr>
        <w:tab/>
      </w:r>
      <w:r>
        <w:rPr>
          <w:rFonts w:ascii="Consolas" w:hAnsi="Consolas" w:cs="Times New Roman"/>
          <w:sz w:val="24"/>
          <w:szCs w:val="24"/>
        </w:rPr>
        <w:t xml:space="preserve">Kết luận </w:t>
      </w:r>
      <w:r w:rsidR="004D3A07">
        <w:rPr>
          <w:rFonts w:ascii="Consolas" w:hAnsi="Consolas" w:cs="Times New Roman"/>
          <w:sz w:val="24"/>
          <w:szCs w:val="24"/>
        </w:rPr>
        <w:t>P.</w:t>
      </w:r>
      <w:r>
        <w:rPr>
          <w:rFonts w:ascii="Consolas" w:hAnsi="Consolas" w:cs="Times New Roman"/>
          <w:sz w:val="24"/>
          <w:szCs w:val="24"/>
        </w:rPr>
        <w:t>A = L.U</w:t>
      </w:r>
    </w:p>
    <w:p w14:paraId="69F902DB" w14:textId="52D05D5D" w:rsidR="009C57A3" w:rsidRPr="00563B41" w:rsidRDefault="00BB5BC9" w:rsidP="00460BEB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  <w:r w:rsidR="009C57A3">
        <w:rPr>
          <w:rFonts w:ascii="Consolas" w:hAnsi="Consolas" w:cs="Times New Roman"/>
          <w:sz w:val="24"/>
          <w:szCs w:val="24"/>
          <w:vertAlign w:val="subscript"/>
        </w:rPr>
        <w:br/>
      </w:r>
      <w:r w:rsidR="009C57A3">
        <w:rPr>
          <w:rFonts w:ascii="Consolas" w:hAnsi="Consolas" w:cs="Times New Roman"/>
          <w:sz w:val="24"/>
          <w:szCs w:val="24"/>
          <w:vertAlign w:val="subscript"/>
        </w:rPr>
        <w:tab/>
      </w:r>
      <w:r w:rsidR="009C57A3">
        <w:rPr>
          <w:rFonts w:ascii="Consolas" w:hAnsi="Consolas" w:cs="Times New Roman"/>
          <w:sz w:val="24"/>
          <w:szCs w:val="24"/>
          <w:vertAlign w:val="subscript"/>
        </w:rPr>
        <w:tab/>
      </w:r>
      <w:r w:rsidR="009C57A3">
        <w:rPr>
          <w:rFonts w:ascii="Consolas" w:hAnsi="Consolas" w:cs="Times New Roman"/>
          <w:sz w:val="24"/>
          <w:szCs w:val="24"/>
          <w:vertAlign w:val="subscript"/>
        </w:rPr>
        <w:tab/>
      </w:r>
      <w:r w:rsidR="009C57A3">
        <w:rPr>
          <w:rFonts w:ascii="Consolas" w:hAnsi="Consolas" w:cs="Times New Roman"/>
          <w:sz w:val="24"/>
          <w:szCs w:val="24"/>
          <w:vertAlign w:val="subscript"/>
        </w:rPr>
        <w:tab/>
      </w:r>
    </w:p>
    <w:p w14:paraId="379C19E4" w14:textId="05C8FBEF" w:rsidR="009C57A3" w:rsidRPr="00E42A51" w:rsidRDefault="009C57A3" w:rsidP="00460BEB">
      <w:pPr>
        <w:rPr>
          <w:rFonts w:ascii="Consolas" w:hAnsi="Consolas" w:cs="Times New Roman"/>
          <w:sz w:val="24"/>
          <w:szCs w:val="24"/>
        </w:rPr>
      </w:pPr>
      <w:r>
        <w:rPr>
          <w:rFonts w:ascii="Consolas" w:hAnsi="Consolas" w:cs="Times New Roman"/>
          <w:sz w:val="24"/>
          <w:szCs w:val="24"/>
        </w:rPr>
        <w:tab/>
      </w:r>
      <w:r>
        <w:rPr>
          <w:rFonts w:ascii="Consolas" w:hAnsi="Consolas" w:cs="Times New Roman"/>
          <w:sz w:val="24"/>
          <w:szCs w:val="24"/>
        </w:rPr>
        <w:tab/>
      </w:r>
    </w:p>
    <w:p w14:paraId="0F9BC636" w14:textId="1D8CBC77" w:rsidR="00096097" w:rsidRPr="0075450F" w:rsidRDefault="006777B2" w:rsidP="001022E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C7FC3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 w:rsidR="00E226EE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AC7FC3"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5797">
        <w:rPr>
          <w:rFonts w:ascii="Times New Roman" w:hAnsi="Times New Roman" w:cs="Times New Roman"/>
          <w:sz w:val="24"/>
          <w:szCs w:val="24"/>
        </w:rPr>
        <w:t xml:space="preserve">Tìm phân rã QR của ma trận </w:t>
      </w:r>
      <w:r w:rsidR="005626CB" w:rsidRPr="005626CB">
        <w:rPr>
          <w:rFonts w:ascii="Times New Roman" w:hAnsi="Times New Roman" w:cs="Times New Roman"/>
          <w:position w:val="-50"/>
          <w:sz w:val="24"/>
          <w:szCs w:val="24"/>
        </w:rPr>
        <w:object w:dxaOrig="1620" w:dyaOrig="1120" w14:anchorId="77D7A1E0">
          <v:shape id="_x0000_i1026" type="#_x0000_t75" style="width:80.75pt;height:55.7pt" o:ole="">
            <v:imagedata r:id="rId7" o:title=""/>
          </v:shape>
          <o:OLEObject Type="Embed" ProgID="Equation.DSMT4" ShapeID="_x0000_i1026" DrawAspect="Content" ObjectID="_1695497931" r:id="rId8"/>
        </w:object>
      </w:r>
    </w:p>
    <w:p w14:paraId="670DFA1E" w14:textId="3EBF5A28" w:rsidR="00CC59CA" w:rsidRDefault="005626CB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ết lại </w:t>
      </w:r>
      <w:r w:rsidR="003D07DE" w:rsidRPr="005626C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247A348">
          <v:shape id="_x0000_i1027" type="#_x0000_t75" style="width:68.85pt;height:20.05pt" o:ole="">
            <v:imagedata r:id="rId9" o:title=""/>
          </v:shape>
          <o:OLEObject Type="Embed" ProgID="Equation.DSMT4" ShapeID="_x0000_i1027" DrawAspect="Content" ObjectID="_1695497932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3D07DE" w:rsidRPr="00F800CF">
        <w:rPr>
          <w:rFonts w:ascii="Times New Roman" w:hAnsi="Times New Roman" w:cs="Times New Roman"/>
          <w:position w:val="-14"/>
          <w:sz w:val="24"/>
          <w:szCs w:val="24"/>
        </w:rPr>
        <w:object w:dxaOrig="1280" w:dyaOrig="440" w14:anchorId="009DDA85">
          <v:shape id="_x0000_i1028" type="#_x0000_t75" style="width:63.85pt;height:21.9pt" o:ole="">
            <v:imagedata r:id="rId11" o:title=""/>
          </v:shape>
          <o:OLEObject Type="Embed" ProgID="Equation.DSMT4" ShapeID="_x0000_i1028" DrawAspect="Content" ObjectID="_1695497933" r:id="rId12"/>
        </w:object>
      </w:r>
      <w:r w:rsidR="00F800CF">
        <w:rPr>
          <w:rFonts w:ascii="Times New Roman" w:hAnsi="Times New Roman" w:cs="Times New Roman"/>
          <w:sz w:val="24"/>
          <w:szCs w:val="24"/>
        </w:rPr>
        <w:t xml:space="preserve">, </w:t>
      </w:r>
      <w:r w:rsidR="003D07DE" w:rsidRPr="00F800CF">
        <w:rPr>
          <w:rFonts w:ascii="Times New Roman" w:hAnsi="Times New Roman" w:cs="Times New Roman"/>
          <w:position w:val="-14"/>
          <w:sz w:val="24"/>
          <w:szCs w:val="24"/>
        </w:rPr>
        <w:object w:dxaOrig="1579" w:dyaOrig="440" w14:anchorId="0EA059D4">
          <v:shape id="_x0000_i1029" type="#_x0000_t75" style="width:78.9pt;height:21.9pt" o:ole="">
            <v:imagedata r:id="rId13" o:title=""/>
          </v:shape>
          <o:OLEObject Type="Embed" ProgID="Equation.DSMT4" ShapeID="_x0000_i1029" DrawAspect="Content" ObjectID="_1695497934" r:id="rId14"/>
        </w:object>
      </w:r>
      <w:r w:rsidR="00F800CF">
        <w:rPr>
          <w:rFonts w:ascii="Times New Roman" w:hAnsi="Times New Roman" w:cs="Times New Roman"/>
          <w:sz w:val="24"/>
          <w:szCs w:val="24"/>
        </w:rPr>
        <w:t>,</w:t>
      </w:r>
      <w:r w:rsidR="003D07DE" w:rsidRPr="00F800CF">
        <w:rPr>
          <w:rFonts w:ascii="Times New Roman" w:hAnsi="Times New Roman" w:cs="Times New Roman"/>
          <w:position w:val="-14"/>
          <w:sz w:val="24"/>
          <w:szCs w:val="24"/>
        </w:rPr>
        <w:object w:dxaOrig="1280" w:dyaOrig="440" w14:anchorId="265D2F65">
          <v:shape id="_x0000_i1030" type="#_x0000_t75" style="width:63.85pt;height:21.9pt" o:ole="">
            <v:imagedata r:id="rId15" o:title=""/>
          </v:shape>
          <o:OLEObject Type="Embed" ProgID="Equation.DSMT4" ShapeID="_x0000_i1030" DrawAspect="Content" ObjectID="_1695497935" r:id="rId16"/>
        </w:object>
      </w:r>
    </w:p>
    <w:p w14:paraId="4DF27A43" w14:textId="0C3CB042" w:rsidR="003D07DE" w:rsidRDefault="003D07DE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Để đơn giản bài toán, ta lược bỏ ký hiệu chuyển vị (ký hiệu T) và xem xét các vector trong bài toán là các vector cột của ma trận</w:t>
      </w:r>
    </w:p>
    <w:p w14:paraId="459B4561" w14:textId="42F26C06" w:rsidR="0054342D" w:rsidRDefault="007E7699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tập </w:t>
      </w:r>
      <w:r w:rsidRPr="007E7699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2280C266">
          <v:shape id="_x0000_i1031" type="#_x0000_t75" style="width:232.3pt;height:20.05pt" o:ole="">
            <v:imagedata r:id="rId17" o:title=""/>
          </v:shape>
          <o:OLEObject Type="Embed" ProgID="Equation.DSMT4" ShapeID="_x0000_i1031" DrawAspect="Content" ObjectID="_1695497936" r:id="rId18"/>
        </w:object>
      </w:r>
    </w:p>
    <w:p w14:paraId="0263DB26" w14:textId="0E40E565" w:rsidR="007E7699" w:rsidRDefault="00A16E85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7E7699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6188E597">
          <v:shape id="_x0000_i1032" type="#_x0000_t75" style="width:77pt;height:20.05pt" o:ole="">
            <v:imagedata r:id="rId19" o:title=""/>
          </v:shape>
          <o:OLEObject Type="Embed" ProgID="Equation.DSMT4" ShapeID="_x0000_i1032" DrawAspect="Content" ObjectID="_169549793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là một cơ sở trực giao của S. </w:t>
      </w:r>
      <w:r w:rsidR="007E7699">
        <w:rPr>
          <w:rFonts w:ascii="Times New Roman" w:hAnsi="Times New Roman" w:cs="Times New Roman"/>
          <w:sz w:val="24"/>
          <w:szCs w:val="24"/>
        </w:rPr>
        <w:t xml:space="preserve">Thực hiện tiến trình Gram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7E7699">
        <w:rPr>
          <w:rFonts w:ascii="Times New Roman" w:hAnsi="Times New Roman" w:cs="Times New Roman"/>
          <w:sz w:val="24"/>
          <w:szCs w:val="24"/>
        </w:rPr>
        <w:t xml:space="preserve"> Schmidt</w:t>
      </w:r>
      <w:r>
        <w:rPr>
          <w:rFonts w:ascii="Times New Roman" w:hAnsi="Times New Roman" w:cs="Times New Roman"/>
          <w:sz w:val="24"/>
          <w:szCs w:val="24"/>
        </w:rPr>
        <w:t xml:space="preserve"> ta được</w:t>
      </w:r>
    </w:p>
    <w:p w14:paraId="6AAD0658" w14:textId="71541DAD" w:rsidR="00A16E85" w:rsidRDefault="00C203F4" w:rsidP="00460BEB">
      <w:pPr>
        <w:rPr>
          <w:rFonts w:ascii="Times New Roman" w:hAnsi="Times New Roman" w:cs="Times New Roman"/>
          <w:sz w:val="24"/>
          <w:szCs w:val="24"/>
        </w:rPr>
      </w:pPr>
      <w:r w:rsidRPr="00C203F4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E5398BF">
          <v:shape id="_x0000_i1033" type="#_x0000_t75" style="width:80.15pt;height:20.05pt" o:ole="">
            <v:imagedata r:id="rId21" o:title=""/>
          </v:shape>
          <o:OLEObject Type="Embed" ProgID="Equation.DSMT4" ShapeID="_x0000_i1033" DrawAspect="Content" ObjectID="_1695497938" r:id="rId22"/>
        </w:object>
      </w:r>
    </w:p>
    <w:p w14:paraId="43037899" w14:textId="49055322" w:rsidR="00E47C21" w:rsidRDefault="00A64B09" w:rsidP="00460BEB">
      <w:pPr>
        <w:rPr>
          <w:rFonts w:ascii="Times New Roman" w:hAnsi="Times New Roman" w:cs="Times New Roman"/>
          <w:sz w:val="24"/>
          <w:szCs w:val="24"/>
        </w:rPr>
      </w:pPr>
      <w:r w:rsidRPr="00E47C21">
        <w:rPr>
          <w:rFonts w:ascii="Times New Roman" w:hAnsi="Times New Roman" w:cs="Times New Roman"/>
          <w:position w:val="-34"/>
          <w:sz w:val="24"/>
          <w:szCs w:val="24"/>
        </w:rPr>
        <w:object w:dxaOrig="2960" w:dyaOrig="800" w14:anchorId="2050651A">
          <v:shape id="_x0000_i1034" type="#_x0000_t75" style="width:147.75pt;height:40.05pt" o:ole="">
            <v:imagedata r:id="rId23" o:title=""/>
          </v:shape>
          <o:OLEObject Type="Embed" ProgID="Equation.DSMT4" ShapeID="_x0000_i1034" DrawAspect="Content" ObjectID="_1695497939" r:id="rId24"/>
        </w:object>
      </w:r>
    </w:p>
    <w:p w14:paraId="497F3DEA" w14:textId="4F0A259E" w:rsidR="00C203F4" w:rsidRDefault="008B7702" w:rsidP="00460BEB">
      <w:pPr>
        <w:rPr>
          <w:rFonts w:ascii="Times New Roman" w:hAnsi="Times New Roman" w:cs="Times New Roman"/>
          <w:sz w:val="24"/>
          <w:szCs w:val="24"/>
        </w:rPr>
      </w:pPr>
      <w:r w:rsidRPr="008B7702">
        <w:rPr>
          <w:rFonts w:ascii="Times New Roman" w:hAnsi="Times New Roman" w:cs="Times New Roman"/>
          <w:position w:val="-36"/>
          <w:sz w:val="24"/>
          <w:szCs w:val="24"/>
        </w:rPr>
        <w:object w:dxaOrig="5260" w:dyaOrig="780" w14:anchorId="3177295A">
          <v:shape id="_x0000_i1035" type="#_x0000_t75" style="width:262.95pt;height:38.8pt" o:ole="">
            <v:imagedata r:id="rId25" o:title=""/>
          </v:shape>
          <o:OLEObject Type="Embed" ProgID="Equation.DSMT4" ShapeID="_x0000_i1035" DrawAspect="Content" ObjectID="_1695497940" r:id="rId26"/>
        </w:object>
      </w:r>
    </w:p>
    <w:p w14:paraId="5351FFA8" w14:textId="3401B710" w:rsidR="00E47C21" w:rsidRDefault="00A64B09" w:rsidP="00460BEB">
      <w:pPr>
        <w:rPr>
          <w:rFonts w:ascii="Times New Roman" w:hAnsi="Times New Roman" w:cs="Times New Roman"/>
          <w:sz w:val="24"/>
          <w:szCs w:val="24"/>
        </w:rPr>
      </w:pPr>
      <w:r w:rsidRPr="00E47C21">
        <w:rPr>
          <w:rFonts w:ascii="Times New Roman" w:hAnsi="Times New Roman" w:cs="Times New Roman"/>
          <w:position w:val="-34"/>
          <w:sz w:val="24"/>
          <w:szCs w:val="24"/>
        </w:rPr>
        <w:object w:dxaOrig="3019" w:dyaOrig="800" w14:anchorId="0BC9A108">
          <v:shape id="_x0000_i1036" type="#_x0000_t75" style="width:150.9pt;height:40.05pt" o:ole="">
            <v:imagedata r:id="rId27" o:title=""/>
          </v:shape>
          <o:OLEObject Type="Embed" ProgID="Equation.DSMT4" ShapeID="_x0000_i1036" DrawAspect="Content" ObjectID="_1695497941" r:id="rId28"/>
        </w:object>
      </w:r>
    </w:p>
    <w:p w14:paraId="790853CF" w14:textId="3935C34B" w:rsidR="008B7702" w:rsidRDefault="00E47C21" w:rsidP="00460BEB">
      <w:pPr>
        <w:rPr>
          <w:rFonts w:ascii="Times New Roman" w:hAnsi="Times New Roman" w:cs="Times New Roman"/>
          <w:sz w:val="24"/>
          <w:szCs w:val="24"/>
        </w:rPr>
      </w:pPr>
      <w:r w:rsidRPr="008B7702">
        <w:rPr>
          <w:rFonts w:ascii="Times New Roman" w:hAnsi="Times New Roman" w:cs="Times New Roman"/>
          <w:position w:val="-36"/>
          <w:sz w:val="24"/>
          <w:szCs w:val="24"/>
        </w:rPr>
        <w:object w:dxaOrig="8440" w:dyaOrig="780" w14:anchorId="4F8430AC">
          <v:shape id="_x0000_i1037" type="#_x0000_t75" style="width:422pt;height:38.8pt" o:ole="">
            <v:imagedata r:id="rId29" o:title=""/>
          </v:shape>
          <o:OLEObject Type="Embed" ProgID="Equation.DSMT4" ShapeID="_x0000_i1037" DrawAspect="Content" ObjectID="_1695497942" r:id="rId30"/>
        </w:object>
      </w:r>
    </w:p>
    <w:p w14:paraId="5E91E95D" w14:textId="1C9CB0CC" w:rsidR="00627EC8" w:rsidRDefault="003D07DE" w:rsidP="00460BEB">
      <w:pPr>
        <w:rPr>
          <w:rFonts w:ascii="Times New Roman" w:hAnsi="Times New Roman" w:cs="Times New Roman"/>
          <w:sz w:val="24"/>
          <w:szCs w:val="24"/>
        </w:rPr>
      </w:pPr>
      <w:r w:rsidRPr="00E47C21">
        <w:rPr>
          <w:rFonts w:ascii="Times New Roman" w:hAnsi="Times New Roman" w:cs="Times New Roman"/>
          <w:position w:val="-34"/>
          <w:sz w:val="24"/>
          <w:szCs w:val="24"/>
        </w:rPr>
        <w:object w:dxaOrig="3480" w:dyaOrig="800" w14:anchorId="1EB27BD0">
          <v:shape id="_x0000_i1038" type="#_x0000_t75" style="width:174.05pt;height:40.05pt" o:ole="">
            <v:imagedata r:id="rId31" o:title=""/>
          </v:shape>
          <o:OLEObject Type="Embed" ProgID="Equation.DSMT4" ShapeID="_x0000_i1038" DrawAspect="Content" ObjectID="_1695497943" r:id="rId32"/>
        </w:object>
      </w:r>
    </w:p>
    <w:p w14:paraId="5F175377" w14:textId="6B402A16" w:rsidR="00627EC8" w:rsidRDefault="00627EC8" w:rsidP="00460B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đó</w:t>
      </w:r>
    </w:p>
    <w:p w14:paraId="179B7C11" w14:textId="72C95C9F" w:rsidR="00627EC8" w:rsidRDefault="0075450F" w:rsidP="00460BEB">
      <w:pPr>
        <w:rPr>
          <w:rFonts w:ascii="Times New Roman" w:hAnsi="Times New Roman" w:cs="Times New Roman"/>
          <w:sz w:val="24"/>
          <w:szCs w:val="24"/>
        </w:rPr>
      </w:pPr>
      <w:r w:rsidRPr="0075450F">
        <w:rPr>
          <w:rFonts w:ascii="Times New Roman" w:hAnsi="Times New Roman" w:cs="Times New Roman"/>
          <w:position w:val="-104"/>
          <w:sz w:val="24"/>
          <w:szCs w:val="24"/>
        </w:rPr>
        <w:object w:dxaOrig="4000" w:dyaOrig="2200" w14:anchorId="7A6EB965">
          <v:shape id="_x0000_i1039" type="#_x0000_t75" style="width:199.7pt;height:110.2pt" o:ole="">
            <v:imagedata r:id="rId33" o:title=""/>
          </v:shape>
          <o:OLEObject Type="Embed" ProgID="Equation.DSMT4" ShapeID="_x0000_i1039" DrawAspect="Content" ObjectID="_1695497944" r:id="rId34"/>
        </w:object>
      </w:r>
    </w:p>
    <w:p w14:paraId="31F34270" w14:textId="45F5D381" w:rsidR="0075450F" w:rsidRPr="00C022D9" w:rsidRDefault="00D770BE" w:rsidP="00460BEB">
      <w:pPr>
        <w:rPr>
          <w:rFonts w:ascii="Times New Roman" w:hAnsi="Times New Roman" w:cs="Times New Roman"/>
          <w:sz w:val="24"/>
          <w:szCs w:val="24"/>
        </w:rPr>
      </w:pPr>
      <w:r w:rsidRPr="00D770BE">
        <w:rPr>
          <w:rFonts w:ascii="Times New Roman" w:hAnsi="Times New Roman" w:cs="Times New Roman"/>
          <w:position w:val="-104"/>
          <w:sz w:val="24"/>
          <w:szCs w:val="24"/>
        </w:rPr>
        <w:object w:dxaOrig="5539" w:dyaOrig="2200" w14:anchorId="227B7976">
          <v:shape id="_x0000_i1040" type="#_x0000_t75" style="width:276.75pt;height:110.2pt" o:ole="">
            <v:imagedata r:id="rId35" o:title=""/>
          </v:shape>
          <o:OLEObject Type="Embed" ProgID="Equation.DSMT4" ShapeID="_x0000_i1040" DrawAspect="Content" ObjectID="_1695497945" r:id="rId36"/>
        </w:object>
      </w:r>
    </w:p>
    <w:sectPr w:rsidR="0075450F" w:rsidRPr="00C022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D54CEF"/>
    <w:multiLevelType w:val="hybridMultilevel"/>
    <w:tmpl w:val="AD8673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6825E04"/>
    <w:multiLevelType w:val="hybridMultilevel"/>
    <w:tmpl w:val="C3787E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412941"/>
    <w:multiLevelType w:val="hybridMultilevel"/>
    <w:tmpl w:val="063A63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54614793"/>
    <w:multiLevelType w:val="hybridMultilevel"/>
    <w:tmpl w:val="E3327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19084B"/>
    <w:multiLevelType w:val="hybridMultilevel"/>
    <w:tmpl w:val="41E201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7BC"/>
    <w:rsid w:val="00027709"/>
    <w:rsid w:val="0003232C"/>
    <w:rsid w:val="00054D67"/>
    <w:rsid w:val="0009169C"/>
    <w:rsid w:val="00096097"/>
    <w:rsid w:val="000A6892"/>
    <w:rsid w:val="000E5047"/>
    <w:rsid w:val="000F0951"/>
    <w:rsid w:val="001022ED"/>
    <w:rsid w:val="00105865"/>
    <w:rsid w:val="00114F62"/>
    <w:rsid w:val="001336DF"/>
    <w:rsid w:val="0016073F"/>
    <w:rsid w:val="001707F4"/>
    <w:rsid w:val="001929C8"/>
    <w:rsid w:val="001A504D"/>
    <w:rsid w:val="001C482F"/>
    <w:rsid w:val="001D0157"/>
    <w:rsid w:val="001D2DAE"/>
    <w:rsid w:val="001E38E1"/>
    <w:rsid w:val="001F4A76"/>
    <w:rsid w:val="00232333"/>
    <w:rsid w:val="00262321"/>
    <w:rsid w:val="00281BE0"/>
    <w:rsid w:val="0029791C"/>
    <w:rsid w:val="002A5D6A"/>
    <w:rsid w:val="002A6DA8"/>
    <w:rsid w:val="002C5F54"/>
    <w:rsid w:val="002D38FF"/>
    <w:rsid w:val="002D4406"/>
    <w:rsid w:val="002E533C"/>
    <w:rsid w:val="002F7104"/>
    <w:rsid w:val="003202C2"/>
    <w:rsid w:val="0032409B"/>
    <w:rsid w:val="0032788D"/>
    <w:rsid w:val="0033332B"/>
    <w:rsid w:val="0033425A"/>
    <w:rsid w:val="00340B36"/>
    <w:rsid w:val="0036003F"/>
    <w:rsid w:val="00362272"/>
    <w:rsid w:val="00373701"/>
    <w:rsid w:val="00394C5C"/>
    <w:rsid w:val="00396B46"/>
    <w:rsid w:val="003977B8"/>
    <w:rsid w:val="003B4FD2"/>
    <w:rsid w:val="003B745B"/>
    <w:rsid w:val="003D07DE"/>
    <w:rsid w:val="003E61A5"/>
    <w:rsid w:val="00431AC3"/>
    <w:rsid w:val="00432D88"/>
    <w:rsid w:val="00460BEB"/>
    <w:rsid w:val="004679A3"/>
    <w:rsid w:val="004839E8"/>
    <w:rsid w:val="0049312C"/>
    <w:rsid w:val="004C6281"/>
    <w:rsid w:val="004D175E"/>
    <w:rsid w:val="004D3A07"/>
    <w:rsid w:val="004E31A5"/>
    <w:rsid w:val="00504BDE"/>
    <w:rsid w:val="00510360"/>
    <w:rsid w:val="00515036"/>
    <w:rsid w:val="0054342D"/>
    <w:rsid w:val="00561A84"/>
    <w:rsid w:val="005626CB"/>
    <w:rsid w:val="00563B41"/>
    <w:rsid w:val="0057030A"/>
    <w:rsid w:val="005758AB"/>
    <w:rsid w:val="00585625"/>
    <w:rsid w:val="00594810"/>
    <w:rsid w:val="0059707B"/>
    <w:rsid w:val="005C0EB5"/>
    <w:rsid w:val="005C1A51"/>
    <w:rsid w:val="005C3676"/>
    <w:rsid w:val="005E07BA"/>
    <w:rsid w:val="00614794"/>
    <w:rsid w:val="00626210"/>
    <w:rsid w:val="00627EC8"/>
    <w:rsid w:val="00654839"/>
    <w:rsid w:val="00657AD2"/>
    <w:rsid w:val="006777B2"/>
    <w:rsid w:val="00690C08"/>
    <w:rsid w:val="00697980"/>
    <w:rsid w:val="00697C1A"/>
    <w:rsid w:val="006A2F4A"/>
    <w:rsid w:val="006D4C4C"/>
    <w:rsid w:val="006E57BC"/>
    <w:rsid w:val="006F3415"/>
    <w:rsid w:val="00714560"/>
    <w:rsid w:val="00721F7F"/>
    <w:rsid w:val="0075450F"/>
    <w:rsid w:val="00773F09"/>
    <w:rsid w:val="007873FD"/>
    <w:rsid w:val="007C4C69"/>
    <w:rsid w:val="007D0E50"/>
    <w:rsid w:val="007D2B9C"/>
    <w:rsid w:val="007E0150"/>
    <w:rsid w:val="007E7699"/>
    <w:rsid w:val="007E7B6C"/>
    <w:rsid w:val="00801CF7"/>
    <w:rsid w:val="008037C3"/>
    <w:rsid w:val="008123BC"/>
    <w:rsid w:val="00836FC9"/>
    <w:rsid w:val="00852EAE"/>
    <w:rsid w:val="008561F2"/>
    <w:rsid w:val="00875F34"/>
    <w:rsid w:val="00876A1A"/>
    <w:rsid w:val="008A4DC7"/>
    <w:rsid w:val="008B7702"/>
    <w:rsid w:val="008B7EE6"/>
    <w:rsid w:val="008D3D98"/>
    <w:rsid w:val="008E0675"/>
    <w:rsid w:val="00914147"/>
    <w:rsid w:val="009426B9"/>
    <w:rsid w:val="009647F0"/>
    <w:rsid w:val="009B31ED"/>
    <w:rsid w:val="009C57A3"/>
    <w:rsid w:val="009F5763"/>
    <w:rsid w:val="00A132A1"/>
    <w:rsid w:val="00A16E85"/>
    <w:rsid w:val="00A30581"/>
    <w:rsid w:val="00A4232A"/>
    <w:rsid w:val="00A52000"/>
    <w:rsid w:val="00A618E0"/>
    <w:rsid w:val="00A64B09"/>
    <w:rsid w:val="00A875C1"/>
    <w:rsid w:val="00A900A8"/>
    <w:rsid w:val="00AA4648"/>
    <w:rsid w:val="00AC7FC3"/>
    <w:rsid w:val="00B340E1"/>
    <w:rsid w:val="00B50714"/>
    <w:rsid w:val="00B7179E"/>
    <w:rsid w:val="00B720C9"/>
    <w:rsid w:val="00BA03D1"/>
    <w:rsid w:val="00BA7D8D"/>
    <w:rsid w:val="00BB5BC9"/>
    <w:rsid w:val="00BC57A3"/>
    <w:rsid w:val="00BC7C2B"/>
    <w:rsid w:val="00BD00F1"/>
    <w:rsid w:val="00C022D9"/>
    <w:rsid w:val="00C1730D"/>
    <w:rsid w:val="00C203F4"/>
    <w:rsid w:val="00C21059"/>
    <w:rsid w:val="00C3167C"/>
    <w:rsid w:val="00C35449"/>
    <w:rsid w:val="00C61C97"/>
    <w:rsid w:val="00C65079"/>
    <w:rsid w:val="00C658B7"/>
    <w:rsid w:val="00C71862"/>
    <w:rsid w:val="00CB4DE7"/>
    <w:rsid w:val="00CC59CA"/>
    <w:rsid w:val="00CE1CFC"/>
    <w:rsid w:val="00CF088A"/>
    <w:rsid w:val="00D6701C"/>
    <w:rsid w:val="00D770BE"/>
    <w:rsid w:val="00D868DC"/>
    <w:rsid w:val="00DF3224"/>
    <w:rsid w:val="00E00DAF"/>
    <w:rsid w:val="00E069A2"/>
    <w:rsid w:val="00E1423C"/>
    <w:rsid w:val="00E226EE"/>
    <w:rsid w:val="00E40DC5"/>
    <w:rsid w:val="00E42A51"/>
    <w:rsid w:val="00E47C21"/>
    <w:rsid w:val="00E65797"/>
    <w:rsid w:val="00E77991"/>
    <w:rsid w:val="00E779A5"/>
    <w:rsid w:val="00EA3002"/>
    <w:rsid w:val="00EB7999"/>
    <w:rsid w:val="00F40CFE"/>
    <w:rsid w:val="00F65299"/>
    <w:rsid w:val="00F74DB9"/>
    <w:rsid w:val="00F800CF"/>
    <w:rsid w:val="00FB2FA4"/>
    <w:rsid w:val="00FF5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661FE1"/>
  <w15:chartTrackingRefBased/>
  <w15:docId w15:val="{0D77DA56-22EA-4CCA-9F70-1C89EEFAF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0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3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HĨA NGUYỄN ĐẠI</dc:creator>
  <cp:keywords/>
  <dc:description/>
  <cp:lastModifiedBy>NGHĨA NGUYỄN ĐẠI</cp:lastModifiedBy>
  <cp:revision>128</cp:revision>
  <cp:lastPrinted>2021-10-04T14:18:00Z</cp:lastPrinted>
  <dcterms:created xsi:type="dcterms:W3CDTF">2021-09-27T03:14:00Z</dcterms:created>
  <dcterms:modified xsi:type="dcterms:W3CDTF">2021-10-11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